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E1E6B2" w14:textId="4D62FD1E" w:rsidR="002F55A9" w:rsidRPr="00AE6898" w:rsidRDefault="002F55A9" w:rsidP="002F55A9">
      <w:pPr>
        <w:jc w:val="center"/>
        <w:rPr>
          <w:rFonts w:ascii="Times New Roman" w:eastAsia="宋体" w:hAnsi="Times New Roman"/>
          <w:sz w:val="18"/>
          <w:szCs w:val="20"/>
        </w:rPr>
      </w:pPr>
      <w:r w:rsidRPr="00AE6898">
        <w:rPr>
          <w:rFonts w:ascii="Times New Roman" w:eastAsia="宋体" w:hAnsi="Times New Roman"/>
          <w:szCs w:val="20"/>
        </w:rPr>
        <w:t>表</w:t>
      </w:r>
      <w:r w:rsidR="00EC4586" w:rsidRPr="00AE6898">
        <w:rPr>
          <w:rFonts w:ascii="Times New Roman" w:eastAsia="宋体" w:hAnsi="Times New Roman"/>
          <w:szCs w:val="20"/>
        </w:rPr>
        <w:t xml:space="preserve"> </w:t>
      </w:r>
      <w:r w:rsidR="0049551C" w:rsidRPr="00AE6898">
        <w:rPr>
          <w:rFonts w:ascii="Times New Roman" w:eastAsia="宋体" w:hAnsi="Times New Roman"/>
          <w:szCs w:val="20"/>
        </w:rPr>
        <w:t>UAV</w:t>
      </w:r>
      <w:r w:rsidRPr="00AE6898">
        <w:rPr>
          <w:rFonts w:ascii="Times New Roman" w:eastAsia="宋体" w:hAnsi="Times New Roman"/>
          <w:szCs w:val="20"/>
        </w:rPr>
        <w:t>机翼总体</w:t>
      </w:r>
      <w:r w:rsidR="007D1341" w:rsidRPr="00AE6898">
        <w:rPr>
          <w:rFonts w:ascii="Times New Roman" w:eastAsia="宋体" w:hAnsi="Times New Roman" w:hint="eastAsia"/>
          <w:szCs w:val="20"/>
        </w:rPr>
        <w:t>几何</w:t>
      </w:r>
      <w:r w:rsidRPr="00AE6898">
        <w:rPr>
          <w:rFonts w:ascii="Times New Roman" w:eastAsia="宋体" w:hAnsi="Times New Roman"/>
          <w:szCs w:val="20"/>
        </w:rPr>
        <w:t>参数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1984"/>
        <w:gridCol w:w="2410"/>
        <w:gridCol w:w="1922"/>
      </w:tblGrid>
      <w:tr w:rsidR="00C50905" w:rsidRPr="00C50905" w14:paraId="16CE23FA" w14:textId="77777777" w:rsidTr="00C50905">
        <w:trPr>
          <w:trHeight w:val="624"/>
        </w:trPr>
        <w:tc>
          <w:tcPr>
            <w:tcW w:w="198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85C4116" w14:textId="77777777" w:rsidR="002F55A9" w:rsidRPr="00C50905" w:rsidRDefault="002F55A9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机翼设计参数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1639BDBD" w14:textId="77777777" w:rsidR="002F55A9" w:rsidRPr="00C50905" w:rsidRDefault="002F55A9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数据</w:t>
            </w:r>
          </w:p>
        </w:tc>
        <w:tc>
          <w:tcPr>
            <w:tcW w:w="2410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030BFD8" w14:textId="77777777" w:rsidR="002F55A9" w:rsidRPr="00C50905" w:rsidRDefault="002F55A9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机翼设计参数</w:t>
            </w:r>
          </w:p>
        </w:tc>
        <w:tc>
          <w:tcPr>
            <w:tcW w:w="192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93CA68C" w14:textId="77777777" w:rsidR="002F55A9" w:rsidRPr="00C50905" w:rsidRDefault="002F55A9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数据</w:t>
            </w:r>
          </w:p>
        </w:tc>
      </w:tr>
      <w:tr w:rsidR="00C50905" w:rsidRPr="00C50905" w14:paraId="0FAECDEA" w14:textId="77777777" w:rsidTr="00C50905">
        <w:trPr>
          <w:trHeight w:val="624"/>
        </w:trPr>
        <w:tc>
          <w:tcPr>
            <w:tcW w:w="1980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D46DC7F" w14:textId="63768A3B" w:rsidR="00610460" w:rsidRPr="00C50905" w:rsidRDefault="00610460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根稍比</w:t>
            </w:r>
            <w:r w:rsidRPr="00C50905">
              <w:rPr>
                <w:rFonts w:ascii="Times New Roman" w:eastAsia="宋体" w:hAnsi="Times New Roman"/>
                <w:position w:val="-10"/>
                <w:szCs w:val="21"/>
              </w:rPr>
              <w:object w:dxaOrig="180" w:dyaOrig="240" w14:anchorId="528F6D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79" type="#_x0000_t75" style="width:9.2pt;height:12pt" o:ole="">
                  <v:imagedata r:id="rId4" o:title=""/>
                </v:shape>
                <o:OLEObject Type="Embed" ProgID="Equation.DSMT4" ShapeID="_x0000_i1279" DrawAspect="Content" ObjectID="_1653215550" r:id="rId5"/>
              </w:object>
            </w:r>
          </w:p>
        </w:tc>
        <w:tc>
          <w:tcPr>
            <w:tcW w:w="1984" w:type="dxa"/>
            <w:tcBorders>
              <w:top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2285FA8F" w14:textId="65B267D9" w:rsidR="00610460" w:rsidRPr="00C50905" w:rsidRDefault="00E26806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2.5</w:t>
            </w:r>
          </w:p>
        </w:tc>
        <w:tc>
          <w:tcPr>
            <w:tcW w:w="2410" w:type="dxa"/>
            <w:tcBorders>
              <w:top w:val="single" w:sz="12" w:space="0" w:color="auto"/>
              <w:left w:val="double" w:sz="4" w:space="0" w:color="auto"/>
            </w:tcBorders>
            <w:shd w:val="clear" w:color="auto" w:fill="auto"/>
            <w:vAlign w:val="center"/>
          </w:tcPr>
          <w:p w14:paraId="08EA14B2" w14:textId="04FC8B10" w:rsidR="00610460" w:rsidRPr="00C50905" w:rsidRDefault="00F83E00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 w:hint="eastAsia"/>
                <w:szCs w:val="21"/>
              </w:rPr>
              <w:t>机翼</w:t>
            </w:r>
            <w:r w:rsidR="00610460" w:rsidRPr="00C50905">
              <w:rPr>
                <w:rFonts w:ascii="Times New Roman" w:eastAsia="宋体" w:hAnsi="Times New Roman"/>
                <w:szCs w:val="21"/>
              </w:rPr>
              <w:t>翼型</w:t>
            </w:r>
          </w:p>
        </w:tc>
        <w:tc>
          <w:tcPr>
            <w:tcW w:w="1922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728B4DA" w14:textId="493B5A1B" w:rsidR="00610460" w:rsidRPr="00C50905" w:rsidRDefault="00F83E00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EPPLER 657</w:t>
            </w:r>
          </w:p>
        </w:tc>
      </w:tr>
      <w:tr w:rsidR="00C50905" w:rsidRPr="00C50905" w14:paraId="21EFB235" w14:textId="77777777" w:rsidTr="00C50905">
        <w:trPr>
          <w:trHeight w:val="624"/>
        </w:trPr>
        <w:tc>
          <w:tcPr>
            <w:tcW w:w="1980" w:type="dxa"/>
            <w:shd w:val="clear" w:color="auto" w:fill="auto"/>
            <w:vAlign w:val="center"/>
          </w:tcPr>
          <w:p w14:paraId="401E3EC2" w14:textId="56D23E92" w:rsidR="005B1B37" w:rsidRPr="00C50905" w:rsidRDefault="005B1B37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翼展长度</w:t>
            </w:r>
            <w:r w:rsidRPr="00C50905">
              <w:rPr>
                <w:rFonts w:ascii="Times New Roman" w:eastAsia="宋体" w:hAnsi="Times New Roman"/>
                <w:i/>
                <w:iCs/>
                <w:szCs w:val="21"/>
              </w:rPr>
              <w:t>l</w:t>
            </w:r>
          </w:p>
        </w:tc>
        <w:tc>
          <w:tcPr>
            <w:tcW w:w="198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635A6D85" w14:textId="5AB743E0" w:rsidR="005B1B37" w:rsidRPr="00C50905" w:rsidRDefault="005B1B37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32.78 m</w:t>
            </w:r>
          </w:p>
        </w:tc>
        <w:tc>
          <w:tcPr>
            <w:tcW w:w="241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14:paraId="1F286760" w14:textId="121888A1" w:rsidR="005B1B37" w:rsidRPr="00C50905" w:rsidRDefault="005B1B37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position w:val="-6"/>
                <w:szCs w:val="21"/>
              </w:rPr>
              <w:object w:dxaOrig="380" w:dyaOrig="260" w14:anchorId="2619E6FA">
                <v:shape id="_x0000_i1351" type="#_x0000_t75" style="width:19.2pt;height:13.2pt" o:ole="">
                  <v:imagedata r:id="rId6" o:title=""/>
                </v:shape>
                <o:OLEObject Type="Embed" ProgID="Equation.DSMT4" ShapeID="_x0000_i1351" DrawAspect="Content" ObjectID="_1653215551" r:id="rId7"/>
              </w:object>
            </w:r>
            <w:r w:rsidRPr="00C50905">
              <w:rPr>
                <w:rFonts w:ascii="Times New Roman" w:eastAsia="宋体" w:hAnsi="Times New Roman"/>
                <w:szCs w:val="21"/>
              </w:rPr>
              <w:t>弦线后掠角</w:t>
            </w:r>
            <w:r w:rsidRPr="00C50905">
              <w:rPr>
                <w:rFonts w:ascii="Times New Roman" w:eastAsia="宋体" w:hAnsi="Times New Roman"/>
                <w:position w:val="-10"/>
                <w:szCs w:val="21"/>
              </w:rPr>
              <w:object w:dxaOrig="380" w:dyaOrig="300" w14:anchorId="4ABEBAFE">
                <v:shape id="_x0000_i1350" type="#_x0000_t75" style="width:19.2pt;height:15.2pt" o:ole="">
                  <v:imagedata r:id="rId8" o:title=""/>
                </v:shape>
                <o:OLEObject Type="Embed" ProgID="Equation.DSMT4" ShapeID="_x0000_i1350" DrawAspect="Content" ObjectID="_1653215552" r:id="rId9"/>
              </w:objec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6C12A277" w14:textId="0C97CD3B" w:rsidR="005B1B37" w:rsidRPr="00C50905" w:rsidRDefault="005B1B37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4</w:t>
            </w:r>
            <w:r w:rsidRPr="00C50905">
              <w:rPr>
                <w:rFonts w:ascii="Times New Roman" w:eastAsia="宋体" w:hAnsi="Times New Roman" w:hint="eastAsia"/>
                <w:szCs w:val="21"/>
              </w:rPr>
              <w:t>°</w:t>
            </w:r>
          </w:p>
        </w:tc>
      </w:tr>
      <w:tr w:rsidR="00C50905" w:rsidRPr="00C50905" w14:paraId="30536E2D" w14:textId="77777777" w:rsidTr="00C50905">
        <w:trPr>
          <w:trHeight w:val="624"/>
        </w:trPr>
        <w:tc>
          <w:tcPr>
            <w:tcW w:w="1980" w:type="dxa"/>
            <w:shd w:val="clear" w:color="auto" w:fill="auto"/>
            <w:vAlign w:val="center"/>
          </w:tcPr>
          <w:p w14:paraId="03946237" w14:textId="627C2629" w:rsidR="009666B4" w:rsidRPr="00C50905" w:rsidRDefault="009666B4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根弦长度</w:t>
            </w:r>
            <w:r w:rsidRPr="00C50905">
              <w:rPr>
                <w:rFonts w:ascii="Times New Roman" w:eastAsia="宋体" w:hAnsi="Times New Roman"/>
                <w:position w:val="-10"/>
                <w:szCs w:val="21"/>
              </w:rPr>
              <w:object w:dxaOrig="220" w:dyaOrig="300" w14:anchorId="43B3C43D">
                <v:shape id="_x0000_i1370" type="#_x0000_t75" style="width:11.2pt;height:15.2pt" o:ole="">
                  <v:imagedata r:id="rId10" o:title=""/>
                </v:shape>
                <o:OLEObject Type="Embed" ProgID="Equation.DSMT4" ShapeID="_x0000_i1370" DrawAspect="Content" ObjectID="_1653215553" r:id="rId11"/>
              </w:object>
            </w:r>
          </w:p>
        </w:tc>
        <w:tc>
          <w:tcPr>
            <w:tcW w:w="198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6E888BFA" w14:textId="4FD0D01B" w:rsidR="009666B4" w:rsidRPr="00C50905" w:rsidRDefault="009666B4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1.8733 m</w:t>
            </w:r>
          </w:p>
        </w:tc>
        <w:tc>
          <w:tcPr>
            <w:tcW w:w="241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14:paraId="076EF846" w14:textId="2FDB523D" w:rsidR="009666B4" w:rsidRPr="00C50905" w:rsidRDefault="009666B4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上反角</w:t>
            </w:r>
            <w:r w:rsidRPr="00C50905">
              <w:rPr>
                <w:rFonts w:ascii="Times New Roman" w:eastAsia="宋体" w:hAnsi="Times New Roman"/>
                <w:position w:val="-10"/>
                <w:szCs w:val="21"/>
              </w:rPr>
              <w:object w:dxaOrig="279" w:dyaOrig="300" w14:anchorId="7E7028D4">
                <v:shape id="_x0000_i1372" type="#_x0000_t75" style="width:14pt;height:15.2pt" o:ole="">
                  <v:imagedata r:id="rId12" o:title=""/>
                </v:shape>
                <o:OLEObject Type="Embed" ProgID="Equation.DSMT4" ShapeID="_x0000_i1372" DrawAspect="Content" ObjectID="_1653215554" r:id="rId13"/>
              </w:objec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4737520C" w14:textId="6DAB5315" w:rsidR="009666B4" w:rsidRPr="00C50905" w:rsidRDefault="002B0C4D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2</w:t>
            </w:r>
            <w:r w:rsidRPr="00C50905">
              <w:rPr>
                <w:rFonts w:ascii="Times New Roman" w:eastAsia="宋体" w:hAnsi="Times New Roman" w:hint="eastAsia"/>
                <w:szCs w:val="21"/>
              </w:rPr>
              <w:t>°</w:t>
            </w:r>
          </w:p>
        </w:tc>
      </w:tr>
      <w:tr w:rsidR="00C50905" w:rsidRPr="00C50905" w14:paraId="73E419B0" w14:textId="77777777" w:rsidTr="00C50905">
        <w:trPr>
          <w:trHeight w:val="624"/>
        </w:trPr>
        <w:tc>
          <w:tcPr>
            <w:tcW w:w="1980" w:type="dxa"/>
            <w:shd w:val="clear" w:color="auto" w:fill="auto"/>
            <w:vAlign w:val="center"/>
          </w:tcPr>
          <w:p w14:paraId="0BB689B2" w14:textId="7690B58F" w:rsidR="002E53C4" w:rsidRPr="00C50905" w:rsidRDefault="002E53C4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稍弦长度</w:t>
            </w:r>
            <w:r w:rsidRPr="00C50905">
              <w:rPr>
                <w:rFonts w:ascii="Times New Roman" w:eastAsia="宋体" w:hAnsi="Times New Roman"/>
                <w:position w:val="-10"/>
                <w:szCs w:val="21"/>
              </w:rPr>
              <w:object w:dxaOrig="200" w:dyaOrig="300" w14:anchorId="18CC7427">
                <v:shape id="_x0000_i1385" type="#_x0000_t75" style="width:10pt;height:15.2pt" o:ole="">
                  <v:imagedata r:id="rId14" o:title=""/>
                </v:shape>
                <o:OLEObject Type="Embed" ProgID="Equation.DSMT4" ShapeID="_x0000_i1385" DrawAspect="Content" ObjectID="_1653215555" r:id="rId15"/>
              </w:object>
            </w:r>
          </w:p>
        </w:tc>
        <w:tc>
          <w:tcPr>
            <w:tcW w:w="1984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74CD20DE" w14:textId="28923466" w:rsidR="002E53C4" w:rsidRPr="00C50905" w:rsidRDefault="002E53C4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0.7493 m</w:t>
            </w:r>
          </w:p>
        </w:tc>
        <w:tc>
          <w:tcPr>
            <w:tcW w:w="241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14:paraId="7C72CF1E" w14:textId="0CF742B1" w:rsidR="002E53C4" w:rsidRPr="00C50905" w:rsidRDefault="002E53C4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/>
                <w:szCs w:val="21"/>
              </w:rPr>
              <w:t>翼尖扭转角</w:t>
            </w:r>
            <w:r w:rsidRPr="00C50905">
              <w:rPr>
                <w:rFonts w:ascii="Times New Roman" w:eastAsia="宋体" w:hAnsi="Times New Roman"/>
                <w:position w:val="-10"/>
                <w:szCs w:val="21"/>
              </w:rPr>
              <w:object w:dxaOrig="220" w:dyaOrig="300" w14:anchorId="3482E2C7">
                <v:shape id="_x0000_i1393" type="#_x0000_t75" style="width:11.2pt;height:15.2pt" o:ole="">
                  <v:imagedata r:id="rId16" o:title=""/>
                </v:shape>
                <o:OLEObject Type="Embed" ProgID="Equation.DSMT4" ShapeID="_x0000_i1393" DrawAspect="Content" ObjectID="_1653215556" r:id="rId17"/>
              </w:objec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5B80B672" w14:textId="55284572" w:rsidR="002E53C4" w:rsidRPr="00C50905" w:rsidRDefault="002E53C4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 w:hint="eastAsia"/>
                <w:szCs w:val="21"/>
              </w:rPr>
              <w:t>-</w:t>
            </w:r>
            <w:r w:rsidRPr="00C50905">
              <w:rPr>
                <w:rFonts w:ascii="Times New Roman" w:eastAsia="宋体" w:hAnsi="Times New Roman"/>
                <w:szCs w:val="21"/>
              </w:rPr>
              <w:t>5</w:t>
            </w:r>
            <w:r w:rsidRPr="00C50905">
              <w:rPr>
                <w:rFonts w:ascii="Times New Roman" w:eastAsia="宋体" w:hAnsi="Times New Roman" w:hint="eastAsia"/>
                <w:szCs w:val="21"/>
              </w:rPr>
              <w:t>°</w:t>
            </w:r>
          </w:p>
        </w:tc>
      </w:tr>
      <w:tr w:rsidR="00C50905" w:rsidRPr="00C50905" w14:paraId="0A59858B" w14:textId="77777777" w:rsidTr="00C50905">
        <w:trPr>
          <w:trHeight w:val="624"/>
        </w:trPr>
        <w:tc>
          <w:tcPr>
            <w:tcW w:w="1980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2EBD3C4F" w14:textId="5F0251AA" w:rsidR="00295DDB" w:rsidRPr="00C50905" w:rsidRDefault="00295DDB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 w:hint="eastAsia"/>
                <w:szCs w:val="21"/>
              </w:rPr>
              <w:t>机翼重心位置</w:t>
            </w:r>
            <w:r w:rsidR="00C50905" w:rsidRPr="00C50905">
              <w:rPr>
                <w:rFonts w:ascii="Times New Roman" w:eastAsia="宋体" w:hAnsi="Times New Roman"/>
                <w:position w:val="-12"/>
                <w:szCs w:val="21"/>
              </w:rPr>
              <w:object w:dxaOrig="300" w:dyaOrig="320" w14:anchorId="6FE79955">
                <v:shape id="_x0000_i1416" type="#_x0000_t75" style="width:15.2pt;height:16pt" o:ole="">
                  <v:imagedata r:id="rId18" o:title=""/>
                </v:shape>
                <o:OLEObject Type="Embed" ProgID="Equation.DSMT4" ShapeID="_x0000_i1416" DrawAspect="Content" ObjectID="_1653215557" r:id="rId19"/>
              </w:object>
            </w:r>
          </w:p>
        </w:tc>
        <w:tc>
          <w:tcPr>
            <w:tcW w:w="1984" w:type="dxa"/>
            <w:tcBorders>
              <w:bottom w:val="single" w:sz="12" w:space="0" w:color="000000"/>
              <w:right w:val="double" w:sz="4" w:space="0" w:color="auto"/>
            </w:tcBorders>
            <w:shd w:val="clear" w:color="auto" w:fill="auto"/>
            <w:vAlign w:val="center"/>
          </w:tcPr>
          <w:p w14:paraId="2CBF5D38" w14:textId="520E3A72" w:rsidR="00295DDB" w:rsidRPr="00C50905" w:rsidRDefault="00295DDB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2410" w:type="dxa"/>
            <w:tcBorders>
              <w:left w:val="double" w:sz="4" w:space="0" w:color="auto"/>
              <w:bottom w:val="single" w:sz="12" w:space="0" w:color="000000"/>
            </w:tcBorders>
            <w:shd w:val="clear" w:color="auto" w:fill="auto"/>
            <w:vAlign w:val="center"/>
          </w:tcPr>
          <w:p w14:paraId="446801DD" w14:textId="5852E151" w:rsidR="00295DDB" w:rsidRPr="00C50905" w:rsidRDefault="00295DDB" w:rsidP="00C50905">
            <w:pPr>
              <w:jc w:val="center"/>
              <w:rPr>
                <w:rFonts w:ascii="Times New Roman" w:eastAsia="宋体" w:hAnsi="Times New Roman" w:hint="eastAsia"/>
                <w:szCs w:val="21"/>
              </w:rPr>
            </w:pPr>
            <w:r w:rsidRPr="00C50905">
              <w:rPr>
                <w:rFonts w:ascii="宋体" w:eastAsia="宋体" w:hAnsi="宋体" w:hint="eastAsia"/>
                <w:szCs w:val="21"/>
              </w:rPr>
              <w:t>平均气动弦长</w:t>
            </w:r>
            <w:r w:rsidR="00B37F09" w:rsidRPr="00C50905">
              <w:rPr>
                <w:rFonts w:ascii="宋体" w:eastAsia="宋体" w:hAnsi="宋体"/>
                <w:position w:val="-10"/>
                <w:szCs w:val="21"/>
              </w:rPr>
              <w:object w:dxaOrig="279" w:dyaOrig="300" w14:anchorId="7462C5FF">
                <v:shape id="_x0000_i1413" type="#_x0000_t75" style="width:14pt;height:15.2pt" o:ole="">
                  <v:imagedata r:id="rId20" o:title=""/>
                </v:shape>
                <o:OLEObject Type="Embed" ProgID="Equation.DSMT4" ShapeID="_x0000_i1413" DrawAspect="Content" ObjectID="_1653215558" r:id="rId21"/>
              </w:object>
            </w:r>
          </w:p>
        </w:tc>
        <w:tc>
          <w:tcPr>
            <w:tcW w:w="192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14:paraId="651C50ED" w14:textId="03F9DC68" w:rsidR="00295DDB" w:rsidRPr="00C50905" w:rsidRDefault="00295DDB" w:rsidP="00C50905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50905">
              <w:rPr>
                <w:rFonts w:ascii="Times New Roman" w:eastAsia="宋体" w:hAnsi="Times New Roman" w:hint="eastAsia"/>
                <w:szCs w:val="21"/>
              </w:rPr>
              <w:t>1</w:t>
            </w:r>
            <w:r w:rsidRPr="00C50905">
              <w:rPr>
                <w:rFonts w:ascii="Times New Roman" w:eastAsia="宋体" w:hAnsi="Times New Roman"/>
                <w:szCs w:val="21"/>
              </w:rPr>
              <w:t>.3916 m</w:t>
            </w:r>
          </w:p>
        </w:tc>
      </w:tr>
    </w:tbl>
    <w:p w14:paraId="1F053902" w14:textId="0D330DFC" w:rsidR="002F55A9" w:rsidRPr="002F55A9" w:rsidRDefault="002F55A9" w:rsidP="002F55A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14:paraId="7AAC3198" w14:textId="742BDA13" w:rsidR="002F55A9" w:rsidRPr="002F55A9" w:rsidRDefault="001500E5" w:rsidP="001500E5">
      <w:pPr>
        <w:spacing w:line="360" w:lineRule="auto"/>
        <w:jc w:val="center"/>
        <w:rPr>
          <w:rFonts w:ascii="Times New Roman" w:eastAsia="宋体" w:hAnsi="Times New Roman"/>
          <w:sz w:val="24"/>
          <w:szCs w:val="24"/>
        </w:rPr>
      </w:pPr>
      <w:r w:rsidRPr="005A02BA">
        <w:rPr>
          <w:noProof/>
        </w:rPr>
        <w:pict w14:anchorId="7966B49D">
          <v:shape id="图片 9" o:spid="_x0000_i1399" type="#_x0000_t75" style="width:407.6pt;height:265.2pt;visibility:visible;mso-wrap-style:square">
            <v:imagedata r:id="rId22" o:title="" croptop="7326f" cropbottom="8874f" cropleft="4578f" cropright="4131f"/>
          </v:shape>
        </w:pict>
      </w:r>
    </w:p>
    <w:p w14:paraId="44BB5F5D" w14:textId="77777777" w:rsidR="002F55A9" w:rsidRPr="002F55A9" w:rsidRDefault="002F55A9" w:rsidP="002F55A9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sectPr w:rsidR="002F55A9" w:rsidRPr="002F55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/>
  <w:doNotTrackMov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F55A9"/>
    <w:rsid w:val="000961E7"/>
    <w:rsid w:val="001500E5"/>
    <w:rsid w:val="00233F10"/>
    <w:rsid w:val="00295DDB"/>
    <w:rsid w:val="002B0C4D"/>
    <w:rsid w:val="002E53C4"/>
    <w:rsid w:val="002F55A9"/>
    <w:rsid w:val="003A41CD"/>
    <w:rsid w:val="003A6508"/>
    <w:rsid w:val="0049551C"/>
    <w:rsid w:val="005251C1"/>
    <w:rsid w:val="00532CDC"/>
    <w:rsid w:val="005B1B37"/>
    <w:rsid w:val="005C18A0"/>
    <w:rsid w:val="00610460"/>
    <w:rsid w:val="006368F2"/>
    <w:rsid w:val="006C770F"/>
    <w:rsid w:val="0073159F"/>
    <w:rsid w:val="007D1341"/>
    <w:rsid w:val="0087040D"/>
    <w:rsid w:val="009666B4"/>
    <w:rsid w:val="009F734E"/>
    <w:rsid w:val="00AE6898"/>
    <w:rsid w:val="00B37F09"/>
    <w:rsid w:val="00BB7A7B"/>
    <w:rsid w:val="00C50905"/>
    <w:rsid w:val="00C651F8"/>
    <w:rsid w:val="00C944A0"/>
    <w:rsid w:val="00D21F05"/>
    <w:rsid w:val="00D85224"/>
    <w:rsid w:val="00DB0510"/>
    <w:rsid w:val="00E26806"/>
    <w:rsid w:val="00EC4586"/>
    <w:rsid w:val="00F83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C59483"/>
  <w15:chartTrackingRefBased/>
  <w15:docId w15:val="{236992CA-FA60-4C7A-893A-B66D0016F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DengXian" w:eastAsia="DengXian" w:hAnsi="DengXi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qFormat/>
    <w:rsid w:val="002F55A9"/>
    <w:pPr>
      <w:widowControl w:val="0"/>
      <w:jc w:val="both"/>
    </w:pPr>
    <w:rPr>
      <w:rFonts w:ascii="Calibri" w:eastAsia="宋体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3A6508"/>
    <w:rPr>
      <w:sz w:val="18"/>
      <w:szCs w:val="18"/>
    </w:rPr>
  </w:style>
  <w:style w:type="character" w:customStyle="1" w:styleId="a5">
    <w:name w:val="批注框文本 字符"/>
    <w:link w:val="a4"/>
    <w:uiPriority w:val="99"/>
    <w:semiHidden/>
    <w:rsid w:val="003A650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60</Words>
  <Characters>343</Characters>
  <Application>Microsoft Office Word</Application>
  <DocSecurity>0</DocSecurity>
  <Lines>2</Lines>
  <Paragraphs>1</Paragraphs>
  <ScaleCrop>false</ScaleCrop>
  <Company/>
  <LinksUpToDate>false</LinksUpToDate>
  <CharactersWithSpaces>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铮浩 冯</dc:creator>
  <cp:keywords/>
  <dc:description/>
  <cp:lastModifiedBy>铮浩 冯</cp:lastModifiedBy>
  <cp:revision>40</cp:revision>
  <dcterms:created xsi:type="dcterms:W3CDTF">2020-06-09T05:32:00Z</dcterms:created>
  <dcterms:modified xsi:type="dcterms:W3CDTF">2020-06-09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